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565B59" w14:textId="03068C61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  <w:r>
        <w:rPr>
          <w:noProof/>
          <w:lang w:eastAsia="es-MX"/>
        </w:rPr>
        <w:drawing>
          <wp:anchor distT="0" distB="0" distL="0" distR="0" simplePos="0" relativeHeight="251659264" behindDoc="1" locked="0" layoutInCell="0" allowOverlap="1" wp14:anchorId="1E053772" wp14:editId="63541561">
            <wp:simplePos x="0" y="0"/>
            <wp:positionH relativeFrom="leftMargin">
              <wp:posOffset>14869</wp:posOffset>
            </wp:positionH>
            <wp:positionV relativeFrom="paragraph">
              <wp:posOffset>-904240</wp:posOffset>
            </wp:positionV>
            <wp:extent cx="807720" cy="10172065"/>
            <wp:effectExtent l="0" t="0" r="0" b="635"/>
            <wp:wrapNone/>
            <wp:docPr id="13" name="Imagen 13" descr="C:\Users\croda\AppData\Local\Microsoft\Windows\INetCache\Content.Word\Hoja membretada - 200 años del Mexico independiente -Tamaño carta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 descr="C:\Users\croda\AppData\Local\Microsoft\Windows\INetCache\Content.Word\Hoja membretada - 200 años del Mexico independiente -Tamaño carta-02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-4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0172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B269E80" w14:textId="7D1AAA5C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129C4B6E" w14:textId="0120C848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22AB4332" w14:textId="3B6150D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BACHILLERATO EN LÍNEA DE VERACRUZ</w:t>
      </w:r>
    </w:p>
    <w:p w14:paraId="1F3DABDC" w14:textId="15C9DE1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30EEX0001U</w:t>
      </w:r>
    </w:p>
    <w:p w14:paraId="1BF6D078" w14:textId="78ED3DFB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66A85240" w14:textId="24348773" w:rsidR="00C76DFE" w:rsidRDefault="00C76DFE" w:rsidP="00C76DFE">
      <w:pPr>
        <w:spacing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40377FCE" w14:textId="4ECD08F3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1E0CFDBE" w14:textId="1B5D1F4C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5D2768DB" w14:textId="1F58EACA" w:rsidR="00C76DFE" w:rsidRDefault="007373E2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  <w:r>
        <w:rPr>
          <w:rFonts w:ascii="Arial" w:eastAsia="Calibri" w:hAnsi="Arial" w:cs="Arial"/>
          <w:b/>
          <w:sz w:val="48"/>
          <w:szCs w:val="48"/>
        </w:rPr>
        <w:t>Matemáticas I</w:t>
      </w:r>
    </w:p>
    <w:p w14:paraId="4BEE78B8" w14:textId="45265BAD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1699F88C" w14:textId="5E3DADDE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2BE0D433" w14:textId="05FA2657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0CABE6B8" w14:textId="3FB4B6D2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68027D" w14:textId="0E07F3A8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396AFD" w14:textId="1111E606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  <w:r>
        <w:rPr>
          <w:rFonts w:ascii="Verdana" w:hAnsi="Verdana"/>
          <w:b/>
          <w:color w:val="000000" w:themeColor="text1"/>
          <w:sz w:val="32"/>
          <w:szCs w:val="32"/>
        </w:rPr>
        <w:t xml:space="preserve">Cuadernillo de actividades </w:t>
      </w:r>
      <w:r w:rsidR="007373E2">
        <w:rPr>
          <w:rFonts w:ascii="Verdana" w:hAnsi="Verdana"/>
          <w:b/>
          <w:color w:val="000000" w:themeColor="text1"/>
          <w:sz w:val="32"/>
          <w:szCs w:val="32"/>
        </w:rPr>
        <w:t>MATI-T</w:t>
      </w:r>
      <w:r w:rsidR="000B29CE">
        <w:rPr>
          <w:rFonts w:ascii="Verdana" w:hAnsi="Verdana"/>
          <w:b/>
          <w:color w:val="000000" w:themeColor="text1"/>
          <w:sz w:val="32"/>
          <w:szCs w:val="32"/>
        </w:rPr>
        <w:t>3</w:t>
      </w:r>
    </w:p>
    <w:p w14:paraId="14CA4A2C" w14:textId="59CC1741" w:rsidR="00C76DFE" w:rsidRDefault="00C76DFE" w:rsidP="00C76DFE">
      <w:pPr>
        <w:rPr>
          <w:rFonts w:ascii="Verdana" w:hAnsi="Verdana"/>
          <w:color w:val="000000" w:themeColor="text1"/>
          <w:sz w:val="24"/>
          <w:szCs w:val="24"/>
        </w:rPr>
      </w:pPr>
    </w:p>
    <w:p w14:paraId="2F8C40F1" w14:textId="02F8355F" w:rsidR="00C76DFE" w:rsidRDefault="00C76DFE" w:rsidP="00C76DFE">
      <w:pPr>
        <w:rPr>
          <w:rFonts w:ascii="Verdana" w:hAnsi="Verdana"/>
          <w:b/>
          <w:i/>
          <w:color w:val="000000" w:themeColor="text1"/>
          <w:sz w:val="32"/>
          <w:szCs w:val="32"/>
        </w:rPr>
      </w:pPr>
      <w:r>
        <w:rPr>
          <w:rFonts w:ascii="Verdana" w:hAnsi="Verdana"/>
          <w:color w:val="000000" w:themeColor="text1"/>
          <w:sz w:val="28"/>
          <w:szCs w:val="28"/>
        </w:rPr>
        <w:br w:type="page"/>
      </w:r>
    </w:p>
    <w:p w14:paraId="47239EB2" w14:textId="70D7007B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606FB1DA" w14:textId="77777777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32A437EA" w14:textId="77D2AD34" w:rsidR="00C76DFE" w:rsidRPr="00C76DFE" w:rsidRDefault="00C76DFE" w:rsidP="00C76DFE">
      <w:pPr>
        <w:rPr>
          <w:rFonts w:ascii="Verdana" w:hAnsi="Verdana"/>
          <w:b/>
          <w:bCs/>
          <w:i/>
          <w:color w:val="000000" w:themeColor="text1"/>
          <w:sz w:val="28"/>
          <w:szCs w:val="28"/>
        </w:rPr>
      </w:pPr>
      <w:r w:rsidRPr="00C76DFE">
        <w:rPr>
          <w:rFonts w:ascii="Verdana" w:hAnsi="Verdana"/>
          <w:b/>
          <w:bCs/>
          <w:color w:val="000000" w:themeColor="text1"/>
          <w:sz w:val="28"/>
          <w:szCs w:val="28"/>
        </w:rPr>
        <w:t>Instrucciones generales</w:t>
      </w:r>
      <w:r>
        <w:rPr>
          <w:rFonts w:ascii="Verdana" w:hAnsi="Verdana"/>
          <w:b/>
          <w:bCs/>
          <w:color w:val="000000" w:themeColor="text1"/>
          <w:sz w:val="28"/>
          <w:szCs w:val="28"/>
        </w:rPr>
        <w:t>:</w:t>
      </w:r>
    </w:p>
    <w:p w14:paraId="6101E818" w14:textId="6556C146" w:rsidR="00C76DFE" w:rsidRDefault="00C76DFE" w:rsidP="00C76DFE">
      <w:pPr>
        <w:shd w:val="clear" w:color="auto" w:fill="FFFFFF"/>
        <w:rPr>
          <w:rFonts w:ascii="Verdana" w:hAnsi="Verdana"/>
          <w:sz w:val="24"/>
          <w:szCs w:val="24"/>
        </w:rPr>
      </w:pPr>
    </w:p>
    <w:p w14:paraId="2131C3A0" w14:textId="3F56B916" w:rsidR="00C76DFE" w:rsidRDefault="00C76DFE" w:rsidP="00C76DFE">
      <w:pPr>
        <w:numPr>
          <w:ilvl w:val="1"/>
          <w:numId w:val="1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Observa cada uno de los apartados de este cuadernillo denominados actividades. </w:t>
      </w:r>
    </w:p>
    <w:p w14:paraId="0D2AA1FA" w14:textId="77777777" w:rsidR="00C76DFE" w:rsidRDefault="00C76DFE" w:rsidP="00C76DFE">
      <w:pPr>
        <w:numPr>
          <w:ilvl w:val="1"/>
          <w:numId w:val="1"/>
        </w:numPr>
        <w:tabs>
          <w:tab w:val="left" w:pos="1276"/>
        </w:tabs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Lee cada una de las instrucciones de los incisos, correspondientes a cada actividad.</w:t>
      </w:r>
    </w:p>
    <w:p w14:paraId="3794A6EC" w14:textId="77777777" w:rsidR="00C76DFE" w:rsidRDefault="00C76DFE" w:rsidP="00C76DFE">
      <w:pPr>
        <w:numPr>
          <w:ilvl w:val="1"/>
          <w:numId w:val="1"/>
        </w:numPr>
        <w:tabs>
          <w:tab w:val="left" w:pos="1276"/>
        </w:tabs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cada situación, tomando en cuenta los señalamientos de la instrucción.</w:t>
      </w:r>
    </w:p>
    <w:p w14:paraId="5CD480ED" w14:textId="77777777" w:rsidR="00C76DFE" w:rsidRDefault="00C76DFE" w:rsidP="00C76DFE">
      <w:pPr>
        <w:ind w:firstLine="426"/>
        <w:rPr>
          <w:rFonts w:ascii="Verdana" w:hAnsi="Verdana"/>
          <w:sz w:val="24"/>
          <w:szCs w:val="24"/>
        </w:rPr>
      </w:pPr>
    </w:p>
    <w:p w14:paraId="5F62F217" w14:textId="16E658E0" w:rsidR="0088220F" w:rsidRDefault="00C76DFE" w:rsidP="00C76DFE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Recuerda que debes guardar este cuadernillo con la nomenclatura señalada en tu tarea del módulo (el tamaño no debe exceder los 10 MB)</w:t>
      </w:r>
      <w:r w:rsidRPr="00C76DFE">
        <w:rPr>
          <w:noProof/>
          <w:lang w:eastAsia="es-MX"/>
        </w:rPr>
        <w:t xml:space="preserve"> </w:t>
      </w:r>
      <w:r>
        <w:rPr>
          <w:rFonts w:ascii="Verdana" w:hAnsi="Verdana"/>
          <w:sz w:val="24"/>
          <w:szCs w:val="24"/>
        </w:rPr>
        <w:t xml:space="preserve">y subir tu archivo a la plataforma educativa para que sea evaluado por tu facilitador. </w:t>
      </w:r>
    </w:p>
    <w:p w14:paraId="1DEC4E76" w14:textId="77777777" w:rsidR="0088220F" w:rsidRDefault="0088220F">
      <w:pPr>
        <w:spacing w:line="259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br w:type="page"/>
      </w:r>
    </w:p>
    <w:p w14:paraId="0DB48D1C" w14:textId="77777777" w:rsidR="00015A0A" w:rsidRDefault="00015A0A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281CABB" w14:textId="77777777" w:rsidR="00015A0A" w:rsidRDefault="00015A0A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58F2687" w14:textId="629613C8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1.</w:t>
      </w:r>
      <w:r>
        <w:rPr>
          <w:rFonts w:ascii="Verdana" w:hAnsi="Verdana"/>
          <w:sz w:val="24"/>
          <w:szCs w:val="24"/>
        </w:rPr>
        <w:t xml:space="preserve"> </w:t>
      </w:r>
    </w:p>
    <w:p w14:paraId="3FC5E4FB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5EE4627" w14:textId="79A424A2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26F2F">
        <w:rPr>
          <w:rFonts w:ascii="Verdana" w:hAnsi="Verdana"/>
          <w:b/>
          <w:bCs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Elimina los signos de agrupación y reduce términos semejantes, elige la opción correcta. 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(Valor máximo del inciso: </w:t>
      </w:r>
      <w:r w:rsidR="00015A0A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1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punto)</w:t>
      </w:r>
    </w:p>
    <w:p w14:paraId="41061F42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88220F" w14:paraId="0603058B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9FFB2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Ejercicios</w:t>
            </w:r>
          </w:p>
        </w:tc>
      </w:tr>
      <w:tr w:rsidR="0088220F" w14:paraId="74689163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tcBorders>
              <w:left w:val="single" w:sz="4" w:space="0" w:color="auto"/>
            </w:tcBorders>
          </w:tcPr>
          <w:p w14:paraId="3CF8499D" w14:textId="184485B0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   ) </w:t>
            </w:r>
            <w:r w:rsidRPr="00573B7E">
              <w:rPr>
                <w:rFonts w:ascii="Verdana" w:hAnsi="Verdana"/>
                <w:b w:val="0"/>
                <w:bCs w:val="0"/>
                <w:position w:val="-14"/>
                <w:sz w:val="24"/>
                <w:szCs w:val="24"/>
              </w:rPr>
              <w:object w:dxaOrig="3100" w:dyaOrig="400" w14:anchorId="0D8ACA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4.5pt;height:20.25pt" o:ole="">
                  <v:imagedata r:id="rId9" o:title=""/>
                </v:shape>
                <o:OLEObject Type="Embed" ProgID="Equation.DSMT4" ShapeID="_x0000_i1025" DrawAspect="Content" ObjectID="_1728130967" r:id="rId10"/>
              </w:object>
            </w:r>
          </w:p>
          <w:p w14:paraId="1C2CD4A5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00" w:dyaOrig="320" w14:anchorId="20867A59">
                <v:shape id="_x0000_i1026" type="#_x0000_t75" style="width:39.75pt;height:15.75pt" o:ole="">
                  <v:imagedata r:id="rId11" o:title=""/>
                </v:shape>
                <o:OLEObject Type="Embed" ProgID="Equation.DSMT4" ShapeID="_x0000_i1026" DrawAspect="Content" ObjectID="_1728130968" r:id="rId12"/>
              </w:object>
            </w:r>
          </w:p>
          <w:p w14:paraId="7EE671CA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b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00" w:dyaOrig="320" w14:anchorId="62105B82">
                <v:shape id="_x0000_i1027" type="#_x0000_t75" style="width:39.75pt;height:15.75pt" o:ole="">
                  <v:imagedata r:id="rId13" o:title=""/>
                </v:shape>
                <o:OLEObject Type="Embed" ProgID="Equation.DSMT4" ShapeID="_x0000_i1027" DrawAspect="Content" ObjectID="_1728130969" r:id="rId14"/>
              </w:object>
            </w:r>
          </w:p>
          <w:p w14:paraId="69A846E5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c) </w:t>
            </w:r>
            <w:r w:rsidRPr="00372C9F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00" w:dyaOrig="320" w14:anchorId="28936664">
                <v:shape id="_x0000_i1028" type="#_x0000_t75" style="width:39.75pt;height:15.75pt" o:ole="">
                  <v:imagedata r:id="rId15" o:title=""/>
                </v:shape>
                <o:OLEObject Type="Embed" ProgID="Equation.DSMT4" ShapeID="_x0000_i1028" DrawAspect="Content" ObjectID="_1728130970" r:id="rId16"/>
              </w:object>
            </w:r>
          </w:p>
          <w:p w14:paraId="77B4AA69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d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680" w:dyaOrig="320" w14:anchorId="39CBCDD7">
                <v:shape id="_x0000_i1029" type="#_x0000_t75" style="width:33.75pt;height:15.75pt" o:ole="">
                  <v:imagedata r:id="rId17" o:title=""/>
                </v:shape>
                <o:OLEObject Type="Embed" ProgID="Equation.DSMT4" ShapeID="_x0000_i1029" DrawAspect="Content" ObjectID="_1728130971" r:id="rId18"/>
              </w:object>
            </w:r>
          </w:p>
          <w:p w14:paraId="68FA7B93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</w:p>
          <w:p w14:paraId="6C6392F0" w14:textId="7FD44068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   ) </w:t>
            </w:r>
            <w:r w:rsidRPr="00372C9F">
              <w:rPr>
                <w:rFonts w:ascii="Verdana" w:hAnsi="Verdana"/>
                <w:b w:val="0"/>
                <w:bCs w:val="0"/>
                <w:position w:val="-20"/>
                <w:sz w:val="24"/>
                <w:szCs w:val="24"/>
              </w:rPr>
              <w:object w:dxaOrig="4060" w:dyaOrig="520" w14:anchorId="5AA47DD5">
                <v:shape id="_x0000_i1030" type="#_x0000_t75" style="width:202.5pt;height:25.5pt" o:ole="">
                  <v:imagedata r:id="rId19" o:title=""/>
                </v:shape>
                <o:OLEObject Type="Embed" ProgID="Equation.DSMT4" ShapeID="_x0000_i1030" DrawAspect="Content" ObjectID="_1728130972" r:id="rId20"/>
              </w:object>
            </w:r>
          </w:p>
          <w:p w14:paraId="4308E78A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0D00A6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1020" w:dyaOrig="360" w14:anchorId="737C2E37">
                <v:shape id="_x0000_i1031" type="#_x0000_t75" style="width:51pt;height:18pt" o:ole="">
                  <v:imagedata r:id="rId21" o:title=""/>
                </v:shape>
                <o:OLEObject Type="Embed" ProgID="Equation.DSMT4" ShapeID="_x0000_i1031" DrawAspect="Content" ObjectID="_1728130973" r:id="rId22"/>
              </w:object>
            </w:r>
          </w:p>
          <w:p w14:paraId="47A777C4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b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1040" w:dyaOrig="360" w14:anchorId="7E05EC03">
                <v:shape id="_x0000_i1032" type="#_x0000_t75" style="width:51.75pt;height:18pt" o:ole="">
                  <v:imagedata r:id="rId23" o:title=""/>
                </v:shape>
                <o:OLEObject Type="Embed" ProgID="Equation.DSMT4" ShapeID="_x0000_i1032" DrawAspect="Content" ObjectID="_1728130974" r:id="rId24"/>
              </w:object>
            </w:r>
          </w:p>
          <w:p w14:paraId="7EAA83D9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c) </w:t>
            </w:r>
            <w:r w:rsidRPr="00372C9F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80" w:dyaOrig="360" w14:anchorId="443C2EFE">
                <v:shape id="_x0000_i1033" type="#_x0000_t75" style="width:44.25pt;height:18pt" o:ole="">
                  <v:imagedata r:id="rId25" o:title=""/>
                </v:shape>
                <o:OLEObject Type="Embed" ProgID="Equation.DSMT4" ShapeID="_x0000_i1033" DrawAspect="Content" ObjectID="_1728130975" r:id="rId26"/>
              </w:object>
            </w:r>
          </w:p>
          <w:p w14:paraId="6E912061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d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1020" w:dyaOrig="360" w14:anchorId="53E3A282">
                <v:shape id="_x0000_i1034" type="#_x0000_t75" style="width:51pt;height:18pt" o:ole="">
                  <v:imagedata r:id="rId27" o:title=""/>
                </v:shape>
                <o:OLEObject Type="Embed" ProgID="Equation.DSMT4" ShapeID="_x0000_i1034" DrawAspect="Content" ObjectID="_1728130976" r:id="rId28"/>
              </w:object>
            </w:r>
          </w:p>
          <w:p w14:paraId="50940F84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B24128B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11E8454D" w14:textId="235D70D9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0D00A6">
              <w:rPr>
                <w:rFonts w:ascii="Verdana" w:hAnsi="Verdana"/>
                <w:sz w:val="24"/>
                <w:szCs w:val="24"/>
              </w:rPr>
              <w:t xml:space="preserve">  ) </w:t>
            </w:r>
            <w:r w:rsidRPr="000D00A6">
              <w:rPr>
                <w:rFonts w:ascii="Verdana" w:hAnsi="Verdana"/>
                <w:position w:val="-18"/>
                <w:sz w:val="24"/>
                <w:szCs w:val="24"/>
              </w:rPr>
              <w:object w:dxaOrig="4320" w:dyaOrig="480" w14:anchorId="5EDE4611">
                <v:shape id="_x0000_i1035" type="#_x0000_t75" style="width:3in;height:24pt" o:ole="">
                  <v:imagedata r:id="rId29" o:title=""/>
                </v:shape>
                <o:OLEObject Type="Embed" ProgID="Equation.DSMT4" ShapeID="_x0000_i1035" DrawAspect="Content" ObjectID="_1728130977" r:id="rId30"/>
              </w:object>
            </w:r>
          </w:p>
          <w:p w14:paraId="16B7568B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a) </w:t>
            </w:r>
            <w:r w:rsidRPr="000D00A6">
              <w:rPr>
                <w:rFonts w:ascii="Verdana" w:hAnsi="Verdana"/>
                <w:position w:val="-6"/>
                <w:sz w:val="24"/>
                <w:szCs w:val="24"/>
              </w:rPr>
              <w:object w:dxaOrig="880" w:dyaOrig="279" w14:anchorId="1032E926">
                <v:shape id="_x0000_i1036" type="#_x0000_t75" style="width:44.25pt;height:14.25pt" o:ole="">
                  <v:imagedata r:id="rId31" o:title=""/>
                </v:shape>
                <o:OLEObject Type="Embed" ProgID="Equation.DSMT4" ShapeID="_x0000_i1036" DrawAspect="Content" ObjectID="_1728130978" r:id="rId32"/>
              </w:object>
            </w:r>
          </w:p>
          <w:p w14:paraId="127FD57C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b) </w:t>
            </w:r>
            <w:r w:rsidRPr="000D00A6">
              <w:rPr>
                <w:rFonts w:ascii="Verdana" w:hAnsi="Verdana"/>
                <w:position w:val="-6"/>
                <w:sz w:val="24"/>
                <w:szCs w:val="24"/>
              </w:rPr>
              <w:object w:dxaOrig="880" w:dyaOrig="279" w14:anchorId="0C270AA9">
                <v:shape id="_x0000_i1037" type="#_x0000_t75" style="width:44.25pt;height:14.25pt" o:ole="">
                  <v:imagedata r:id="rId33" o:title=""/>
                </v:shape>
                <o:OLEObject Type="Embed" ProgID="Equation.DSMT4" ShapeID="_x0000_i1037" DrawAspect="Content" ObjectID="_1728130979" r:id="rId34"/>
              </w:object>
            </w:r>
          </w:p>
          <w:p w14:paraId="4D2DB85C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c) </w:t>
            </w:r>
            <w:r w:rsidRPr="000D00A6">
              <w:rPr>
                <w:rFonts w:ascii="Verdana" w:hAnsi="Verdana"/>
                <w:position w:val="-6"/>
                <w:sz w:val="24"/>
                <w:szCs w:val="24"/>
              </w:rPr>
              <w:object w:dxaOrig="880" w:dyaOrig="279" w14:anchorId="50D09D2E">
                <v:shape id="_x0000_i1038" type="#_x0000_t75" style="width:44.25pt;height:14.25pt" o:ole="">
                  <v:imagedata r:id="rId35" o:title=""/>
                </v:shape>
                <o:OLEObject Type="Embed" ProgID="Equation.DSMT4" ShapeID="_x0000_i1038" DrawAspect="Content" ObjectID="_1728130980" r:id="rId36"/>
              </w:object>
            </w:r>
          </w:p>
          <w:p w14:paraId="6E0671BE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d) </w:t>
            </w:r>
            <w:r w:rsidRPr="000D00A6">
              <w:rPr>
                <w:rFonts w:ascii="Verdana" w:hAnsi="Verdana"/>
                <w:position w:val="-6"/>
                <w:sz w:val="24"/>
                <w:szCs w:val="24"/>
              </w:rPr>
              <w:object w:dxaOrig="900" w:dyaOrig="279" w14:anchorId="6E2AD8DB">
                <v:shape id="_x0000_i1039" type="#_x0000_t75" style="width:45pt;height:14.25pt" o:ole="">
                  <v:imagedata r:id="rId37" o:title=""/>
                </v:shape>
                <o:OLEObject Type="Embed" ProgID="Equation.DSMT4" ShapeID="_x0000_i1039" DrawAspect="Content" ObjectID="_1728130981" r:id="rId38"/>
              </w:object>
            </w:r>
          </w:p>
          <w:p w14:paraId="08467B71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12FA4371" w14:textId="01F4041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0D00A6">
              <w:rPr>
                <w:rFonts w:ascii="Verdana" w:hAnsi="Verdana"/>
                <w:sz w:val="24"/>
                <w:szCs w:val="24"/>
              </w:rPr>
              <w:t xml:space="preserve">  ) </w:t>
            </w:r>
            <w:r w:rsidRPr="00B26F2F">
              <w:rPr>
                <w:rFonts w:ascii="Verdana" w:hAnsi="Verdana"/>
                <w:position w:val="-18"/>
                <w:sz w:val="24"/>
                <w:szCs w:val="24"/>
              </w:rPr>
              <w:object w:dxaOrig="3760" w:dyaOrig="480" w14:anchorId="7CCE4004">
                <v:shape id="_x0000_i1040" type="#_x0000_t75" style="width:187.5pt;height:24pt" o:ole="">
                  <v:imagedata r:id="rId39" o:title=""/>
                </v:shape>
                <o:OLEObject Type="Embed" ProgID="Equation.DSMT4" ShapeID="_x0000_i1040" DrawAspect="Content" ObjectID="_1728130982" r:id="rId40"/>
              </w:object>
            </w:r>
          </w:p>
          <w:p w14:paraId="25FA1208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a) </w:t>
            </w:r>
            <w:r w:rsidRPr="00B26F2F">
              <w:rPr>
                <w:rFonts w:ascii="Verdana" w:hAnsi="Verdana"/>
                <w:position w:val="-6"/>
                <w:sz w:val="24"/>
                <w:szCs w:val="24"/>
              </w:rPr>
              <w:object w:dxaOrig="1020" w:dyaOrig="279" w14:anchorId="0F7AE067">
                <v:shape id="_x0000_i1041" type="#_x0000_t75" style="width:51pt;height:14.25pt" o:ole="">
                  <v:imagedata r:id="rId41" o:title=""/>
                </v:shape>
                <o:OLEObject Type="Embed" ProgID="Equation.DSMT4" ShapeID="_x0000_i1041" DrawAspect="Content" ObjectID="_1728130983" r:id="rId42"/>
              </w:object>
            </w:r>
          </w:p>
          <w:p w14:paraId="0592776E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b) </w:t>
            </w:r>
            <w:r w:rsidRPr="00B26F2F">
              <w:rPr>
                <w:rFonts w:ascii="Verdana" w:hAnsi="Verdana"/>
                <w:position w:val="-6"/>
                <w:sz w:val="24"/>
                <w:szCs w:val="24"/>
              </w:rPr>
              <w:object w:dxaOrig="1020" w:dyaOrig="279" w14:anchorId="77FF8823">
                <v:shape id="_x0000_i1042" type="#_x0000_t75" style="width:51pt;height:14.25pt" o:ole="">
                  <v:imagedata r:id="rId43" o:title=""/>
                </v:shape>
                <o:OLEObject Type="Embed" ProgID="Equation.DSMT4" ShapeID="_x0000_i1042" DrawAspect="Content" ObjectID="_1728130984" r:id="rId44"/>
              </w:object>
            </w:r>
          </w:p>
          <w:p w14:paraId="5EFC651D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c) </w:t>
            </w:r>
            <w:r w:rsidRPr="00B26F2F">
              <w:rPr>
                <w:rFonts w:ascii="Verdana" w:hAnsi="Verdana"/>
                <w:position w:val="-6"/>
                <w:sz w:val="24"/>
                <w:szCs w:val="24"/>
              </w:rPr>
              <w:object w:dxaOrig="1020" w:dyaOrig="279" w14:anchorId="211693D0">
                <v:shape id="_x0000_i1043" type="#_x0000_t75" style="width:51pt;height:14.25pt" o:ole="">
                  <v:imagedata r:id="rId45" o:title=""/>
                </v:shape>
                <o:OLEObject Type="Embed" ProgID="Equation.DSMT4" ShapeID="_x0000_i1043" DrawAspect="Content" ObjectID="_1728130985" r:id="rId46"/>
              </w:object>
            </w:r>
          </w:p>
          <w:p w14:paraId="13C0058B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d) </w:t>
            </w:r>
            <w:r w:rsidRPr="00B26F2F">
              <w:rPr>
                <w:rFonts w:ascii="Verdana" w:hAnsi="Verdana"/>
                <w:position w:val="-6"/>
                <w:sz w:val="24"/>
                <w:szCs w:val="24"/>
              </w:rPr>
              <w:object w:dxaOrig="1020" w:dyaOrig="279" w14:anchorId="7A315805">
                <v:shape id="_x0000_i1044" type="#_x0000_t75" style="width:51pt;height:14.25pt" o:ole="">
                  <v:imagedata r:id="rId47" o:title=""/>
                </v:shape>
                <o:OLEObject Type="Embed" ProgID="Equation.DSMT4" ShapeID="_x0000_i1044" DrawAspect="Content" ObjectID="_1728130986" r:id="rId48"/>
              </w:object>
            </w:r>
          </w:p>
          <w:p w14:paraId="48A17093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6A9E88EF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EF83055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Realiza los procedimientos de las operaciones anteriores, ya sea que le tomes foto a cada uno de los procedimientos hechos en tu libreta y los insertes en este documento, o que los hagas a computadora en el espacio indicado.</w:t>
      </w:r>
    </w:p>
    <w:p w14:paraId="72632237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(Valor máximo del inciso: 4 puntos)</w:t>
      </w:r>
    </w:p>
    <w:p w14:paraId="6024830D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88220F" w14:paraId="536DF77B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4794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ocedimientos</w:t>
            </w:r>
          </w:p>
        </w:tc>
      </w:tr>
      <w:tr w:rsidR="0088220F" w14:paraId="5C1FA3C8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tcBorders>
              <w:left w:val="single" w:sz="4" w:space="0" w:color="auto"/>
            </w:tcBorders>
          </w:tcPr>
          <w:p w14:paraId="5FA031C0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F2BB5DB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73EA24E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A177542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E8D23F7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E25E8B0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A788624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F77B460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195CA0E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EE6A0B2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F6DBF31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C32F5BB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163C9C7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0496C80B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49C105F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387ABEB" w14:textId="278501A0" w:rsidR="0088220F" w:rsidRDefault="0088220F" w:rsidP="001E48C8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62792224" w14:textId="0CB7C33F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44DB0E4A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2C01689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E2D3D97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1DDECBE" w14:textId="77777777" w:rsidR="004D7730" w:rsidRDefault="004D7730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1C4D37AD" w14:textId="77777777" w:rsidR="004D7730" w:rsidRDefault="004D7730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8A0B00E" w14:textId="59D00499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2.</w:t>
      </w:r>
      <w:r>
        <w:rPr>
          <w:rFonts w:ascii="Verdana" w:hAnsi="Verdana"/>
          <w:sz w:val="24"/>
          <w:szCs w:val="24"/>
        </w:rPr>
        <w:t xml:space="preserve"> </w:t>
      </w:r>
    </w:p>
    <w:p w14:paraId="778EFFFE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B0D5AFF" w14:textId="77777777" w:rsidR="00015A0A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B26F2F">
        <w:rPr>
          <w:rFonts w:ascii="Verdana" w:hAnsi="Verdana"/>
          <w:b/>
          <w:bCs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Efectúa las siguientes operaciones con polinomios, elige la opción correcta. </w:t>
      </w:r>
    </w:p>
    <w:p w14:paraId="43FFBD97" w14:textId="7BAE5C06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(Valor máximo del inciso: </w:t>
      </w:r>
      <w:r w:rsidR="00015A0A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1</w:t>
      </w: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punto)</w:t>
      </w:r>
    </w:p>
    <w:p w14:paraId="45192FAF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88220F" w14:paraId="2DBC2C24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4720A4" w14:textId="1E2C5E66" w:rsidR="0088220F" w:rsidRDefault="004D7730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Operaciones</w:t>
            </w:r>
          </w:p>
        </w:tc>
      </w:tr>
      <w:tr w:rsidR="0088220F" w14:paraId="2EE40B20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tcBorders>
              <w:left w:val="single" w:sz="4" w:space="0" w:color="auto"/>
            </w:tcBorders>
          </w:tcPr>
          <w:p w14:paraId="26F61E99" w14:textId="6E406B5E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(     ) </w:t>
            </w:r>
            <w:r w:rsidRPr="00DD06D5">
              <w:rPr>
                <w:rFonts w:ascii="Verdana" w:hAnsi="Verdana"/>
                <w:b w:val="0"/>
                <w:bCs w:val="0"/>
                <w:position w:val="-16"/>
                <w:sz w:val="24"/>
                <w:szCs w:val="24"/>
              </w:rPr>
              <w:object w:dxaOrig="2079" w:dyaOrig="440" w14:anchorId="1A789267">
                <v:shape id="_x0000_i1045" type="#_x0000_t75" style="width:103.5pt;height:21.75pt" o:ole="">
                  <v:imagedata r:id="rId49" o:title=""/>
                </v:shape>
                <o:OLEObject Type="Embed" ProgID="Equation.DSMT4" ShapeID="_x0000_i1045" DrawAspect="Content" ObjectID="_1728130987" r:id="rId50"/>
              </w:object>
            </w:r>
          </w:p>
          <w:p w14:paraId="4B008BEE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720" w:dyaOrig="360" w14:anchorId="1E95488B">
                <v:shape id="_x0000_i1046" type="#_x0000_t75" style="width:36pt;height:18pt" o:ole="">
                  <v:imagedata r:id="rId51" o:title=""/>
                </v:shape>
                <o:OLEObject Type="Embed" ProgID="Equation.DSMT4" ShapeID="_x0000_i1046" DrawAspect="Content" ObjectID="_1728130988" r:id="rId52"/>
              </w:object>
            </w:r>
          </w:p>
          <w:p w14:paraId="6F04F3B6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b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00" w:dyaOrig="360" w14:anchorId="600CCF24">
                <v:shape id="_x0000_i1047" type="#_x0000_t75" style="width:39.75pt;height:18pt" o:ole="">
                  <v:imagedata r:id="rId53" o:title=""/>
                </v:shape>
                <o:OLEObject Type="Embed" ProgID="Equation.DSMT4" ShapeID="_x0000_i1047" DrawAspect="Content" ObjectID="_1728130989" r:id="rId54"/>
              </w:object>
            </w:r>
          </w:p>
          <w:p w14:paraId="2C068D8C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c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59" w:dyaOrig="360" w14:anchorId="66737F54">
                <v:shape id="_x0000_i1048" type="#_x0000_t75" style="width:42.75pt;height:18pt" o:ole="">
                  <v:imagedata r:id="rId55" o:title=""/>
                </v:shape>
                <o:OLEObject Type="Embed" ProgID="Equation.DSMT4" ShapeID="_x0000_i1048" DrawAspect="Content" ObjectID="_1728130990" r:id="rId56"/>
              </w:object>
            </w:r>
          </w:p>
          <w:p w14:paraId="1270F43A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d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880" w:dyaOrig="360" w14:anchorId="77E89EE4">
                <v:shape id="_x0000_i1049" type="#_x0000_t75" style="width:44.25pt;height:18pt" o:ole="">
                  <v:imagedata r:id="rId57" o:title=""/>
                </v:shape>
                <o:OLEObject Type="Embed" ProgID="Equation.DSMT4" ShapeID="_x0000_i1049" DrawAspect="Content" ObjectID="_1728130991" r:id="rId58"/>
              </w:object>
            </w:r>
          </w:p>
          <w:p w14:paraId="125609AC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e) </w:t>
            </w:r>
            <w:r w:rsidRPr="00573B7E">
              <w:rPr>
                <w:rFonts w:ascii="Verdana" w:hAnsi="Verdana"/>
                <w:b w:val="0"/>
                <w:bCs w:val="0"/>
                <w:position w:val="-10"/>
                <w:sz w:val="24"/>
                <w:szCs w:val="24"/>
              </w:rPr>
              <w:object w:dxaOrig="940" w:dyaOrig="360" w14:anchorId="322487D1">
                <v:shape id="_x0000_i1050" type="#_x0000_t75" style="width:47.25pt;height:18pt" o:ole="">
                  <v:imagedata r:id="rId59" o:title=""/>
                </v:shape>
                <o:OLEObject Type="Embed" ProgID="Equation.DSMT4" ShapeID="_x0000_i1050" DrawAspect="Content" ObjectID="_1728130992" r:id="rId60"/>
              </w:object>
            </w:r>
          </w:p>
          <w:p w14:paraId="09BDD298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sz w:val="24"/>
                <w:szCs w:val="24"/>
              </w:rPr>
            </w:pPr>
          </w:p>
          <w:p w14:paraId="5244D328" w14:textId="77777777" w:rsidR="0088220F" w:rsidRDefault="0088220F" w:rsidP="001E48C8">
            <w:pPr>
              <w:spacing w:line="240" w:lineRule="auto"/>
              <w:jc w:val="both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35657961" w14:textId="6A9DB3E9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(  </w:t>
            </w:r>
            <w:r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0D00A6">
              <w:rPr>
                <w:rFonts w:ascii="Verdana" w:hAnsi="Verdana"/>
                <w:sz w:val="24"/>
                <w:szCs w:val="24"/>
              </w:rPr>
              <w:t xml:space="preserve">  ) </w:t>
            </w:r>
            <w:r w:rsidRPr="002D5160">
              <w:rPr>
                <w:rFonts w:ascii="Verdana" w:hAnsi="Verdana"/>
                <w:position w:val="-16"/>
                <w:sz w:val="24"/>
                <w:szCs w:val="24"/>
              </w:rPr>
              <w:object w:dxaOrig="2439" w:dyaOrig="440" w14:anchorId="3E7B217C">
                <v:shape id="_x0000_i1051" type="#_x0000_t75" style="width:121.5pt;height:21.75pt" o:ole="">
                  <v:imagedata r:id="rId61" o:title=""/>
                </v:shape>
                <o:OLEObject Type="Embed" ProgID="Equation.DSMT4" ShapeID="_x0000_i1051" DrawAspect="Content" ObjectID="_1728130993" r:id="rId62"/>
              </w:object>
            </w:r>
          </w:p>
          <w:p w14:paraId="10EE3B88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a) </w:t>
            </w:r>
            <w:r w:rsidRPr="002D5160">
              <w:rPr>
                <w:rFonts w:ascii="Verdana" w:hAnsi="Verdana"/>
                <w:position w:val="-10"/>
                <w:sz w:val="24"/>
                <w:szCs w:val="24"/>
              </w:rPr>
              <w:object w:dxaOrig="2160" w:dyaOrig="360" w14:anchorId="14C0739B">
                <v:shape id="_x0000_i1052" type="#_x0000_t75" style="width:108pt;height:18pt" o:ole="">
                  <v:imagedata r:id="rId63" o:title=""/>
                </v:shape>
                <o:OLEObject Type="Embed" ProgID="Equation.DSMT4" ShapeID="_x0000_i1052" DrawAspect="Content" ObjectID="_1728130994" r:id="rId64"/>
              </w:object>
            </w:r>
          </w:p>
          <w:p w14:paraId="1E6E9A37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b) </w:t>
            </w:r>
            <w:r w:rsidRPr="002D5160">
              <w:rPr>
                <w:rFonts w:ascii="Verdana" w:hAnsi="Verdana"/>
                <w:position w:val="-10"/>
                <w:sz w:val="24"/>
                <w:szCs w:val="24"/>
              </w:rPr>
              <w:object w:dxaOrig="2380" w:dyaOrig="360" w14:anchorId="361FC7D1">
                <v:shape id="_x0000_i1053" type="#_x0000_t75" style="width:119.25pt;height:18pt" o:ole="">
                  <v:imagedata r:id="rId65" o:title=""/>
                </v:shape>
                <o:OLEObject Type="Embed" ProgID="Equation.DSMT4" ShapeID="_x0000_i1053" DrawAspect="Content" ObjectID="_1728130995" r:id="rId66"/>
              </w:object>
            </w:r>
          </w:p>
          <w:p w14:paraId="141EE03D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c) </w:t>
            </w:r>
            <w:r w:rsidRPr="002D5160">
              <w:rPr>
                <w:rFonts w:ascii="Verdana" w:hAnsi="Verdana"/>
                <w:position w:val="-10"/>
                <w:sz w:val="24"/>
                <w:szCs w:val="24"/>
              </w:rPr>
              <w:object w:dxaOrig="820" w:dyaOrig="360" w14:anchorId="7C4173D7">
                <v:shape id="_x0000_i1054" type="#_x0000_t75" style="width:41.25pt;height:18pt" o:ole="">
                  <v:imagedata r:id="rId67" o:title=""/>
                </v:shape>
                <o:OLEObject Type="Embed" ProgID="Equation.DSMT4" ShapeID="_x0000_i1054" DrawAspect="Content" ObjectID="_1728130996" r:id="rId68"/>
              </w:object>
            </w:r>
          </w:p>
          <w:p w14:paraId="7F8D36BC" w14:textId="77777777" w:rsidR="0088220F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0D00A6">
              <w:rPr>
                <w:rFonts w:ascii="Verdana" w:hAnsi="Verdana"/>
                <w:sz w:val="24"/>
                <w:szCs w:val="24"/>
              </w:rPr>
              <w:t xml:space="preserve">d) </w:t>
            </w:r>
            <w:r w:rsidRPr="002D5160">
              <w:rPr>
                <w:rFonts w:ascii="Verdana" w:hAnsi="Verdana"/>
                <w:position w:val="-10"/>
                <w:sz w:val="24"/>
                <w:szCs w:val="24"/>
              </w:rPr>
              <w:object w:dxaOrig="820" w:dyaOrig="360" w14:anchorId="7605F3EA">
                <v:shape id="_x0000_i1055" type="#_x0000_t75" style="width:41.25pt;height:18pt" o:ole="">
                  <v:imagedata r:id="rId69" o:title=""/>
                </v:shape>
                <o:OLEObject Type="Embed" ProgID="Equation.DSMT4" ShapeID="_x0000_i1055" DrawAspect="Content" ObjectID="_1728130997" r:id="rId70"/>
              </w:object>
            </w:r>
          </w:p>
          <w:p w14:paraId="6779BB70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sz w:val="24"/>
                <w:szCs w:val="24"/>
              </w:rPr>
              <w:t xml:space="preserve">e) </w:t>
            </w:r>
            <w:r w:rsidRPr="002D5160">
              <w:rPr>
                <w:rFonts w:ascii="Verdana" w:hAnsi="Verdana"/>
                <w:position w:val="-10"/>
                <w:sz w:val="24"/>
                <w:szCs w:val="24"/>
              </w:rPr>
              <w:object w:dxaOrig="2160" w:dyaOrig="360" w14:anchorId="5D6B5F1A">
                <v:shape id="_x0000_i1056" type="#_x0000_t75" style="width:108pt;height:18pt" o:ole="">
                  <v:imagedata r:id="rId71" o:title=""/>
                </v:shape>
                <o:OLEObject Type="Embed" ProgID="Equation.DSMT4" ShapeID="_x0000_i1056" DrawAspect="Content" ObjectID="_1728130998" r:id="rId72"/>
              </w:object>
            </w:r>
          </w:p>
          <w:p w14:paraId="44189C51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F31A717" w14:textId="77777777" w:rsidR="0088220F" w:rsidRPr="000D00A6" w:rsidRDefault="0088220F" w:rsidP="001E48C8">
            <w:pPr>
              <w:spacing w:line="24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7D8BA882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1CC73EA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Realiza los procedimientos de las operaciones anteriores, ya sea que le tomes foto a cada uno de los procedimientos hechos en tu libreta y los insertes en este documento, o que los hagas a computadora en el espacio indicado.</w:t>
      </w:r>
    </w:p>
    <w:p w14:paraId="4B87DF67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>(Valor máximo del inciso: 4 puntos)</w:t>
      </w:r>
    </w:p>
    <w:p w14:paraId="369254F3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88220F" w14:paraId="58252203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D1C2A6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ocedimientos</w:t>
            </w:r>
          </w:p>
        </w:tc>
      </w:tr>
      <w:tr w:rsidR="0088220F" w14:paraId="3E683B05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tcBorders>
              <w:left w:val="single" w:sz="4" w:space="0" w:color="auto"/>
            </w:tcBorders>
          </w:tcPr>
          <w:p w14:paraId="45336712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D3B5514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5AA57A1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4136395A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1829CE6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CE93878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D19E9E9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18A4743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2386FD6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9EA01BA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35637F5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55954F6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E6F9DB1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48F4956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61FBC5E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2CA9A7E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719D6678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0837504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96EC36A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4F01D08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B6E8A7B" w14:textId="5A96718E" w:rsidR="0088220F" w:rsidRDefault="0088220F" w:rsidP="001E48C8">
            <w:pPr>
              <w:spacing w:line="240" w:lineRule="auto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62BE6CFE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3FACF420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91E4A23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0F0ABD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DD3B655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3.</w:t>
      </w:r>
      <w:r>
        <w:rPr>
          <w:rFonts w:ascii="Verdana" w:hAnsi="Verdana"/>
          <w:sz w:val="24"/>
          <w:szCs w:val="24"/>
        </w:rPr>
        <w:t xml:space="preserve"> </w:t>
      </w:r>
    </w:p>
    <w:p w14:paraId="5E06A655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027E159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os siguientes productos.</w:t>
      </w:r>
    </w:p>
    <w:p w14:paraId="54FCDE56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6"/>
        <w:gridCol w:w="3402"/>
        <w:gridCol w:w="3882"/>
      </w:tblGrid>
      <w:tr w:rsidR="0088220F" w14:paraId="50E25A12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A5C4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Productos notables</w:t>
            </w:r>
          </w:p>
        </w:tc>
      </w:tr>
      <w:tr w:rsidR="0088220F" w14:paraId="4B2B381D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56" w:type="dxa"/>
            <w:tcBorders>
              <w:left w:val="single" w:sz="4" w:space="0" w:color="auto"/>
              <w:right w:val="single" w:sz="4" w:space="0" w:color="auto"/>
            </w:tcBorders>
          </w:tcPr>
          <w:p w14:paraId="16A63551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Binomio al cuadrado</w:t>
            </w:r>
          </w:p>
          <w:p w14:paraId="01581090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sz w:val="20"/>
                <w:szCs w:val="20"/>
                <w:shd w:val="clear" w:color="auto" w:fill="C5E0B3" w:themeFill="accent6" w:themeFillTint="66"/>
              </w:rPr>
              <w:t>(Valor: 2 puntos)</w:t>
            </w:r>
          </w:p>
          <w:p w14:paraId="2A80174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F0952F7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DD06D5">
              <w:rPr>
                <w:rFonts w:ascii="Verdana" w:hAnsi="Verdana"/>
                <w:b w:val="0"/>
                <w:bCs w:val="0"/>
                <w:position w:val="-16"/>
                <w:sz w:val="24"/>
                <w:szCs w:val="24"/>
              </w:rPr>
              <w:object w:dxaOrig="1240" w:dyaOrig="480" w14:anchorId="4128DD69">
                <v:shape id="_x0000_i1057" type="#_x0000_t75" style="width:62.25pt;height:24pt" o:ole="">
                  <v:imagedata r:id="rId73" o:title=""/>
                </v:shape>
                <o:OLEObject Type="Embed" ProgID="Equation.DSMT4" ShapeID="_x0000_i1057" DrawAspect="Content" ObjectID="_1728130999" r:id="rId74"/>
              </w:object>
            </w:r>
          </w:p>
          <w:p w14:paraId="1B8C9B5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C30E59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AE4FBDD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3D9F530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4413C97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5BE28C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B2FFFF1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B7A6E56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2E78C0B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7F461AE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5542855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89BE95F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054A69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A880131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3EA284D3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BCE6C30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39196FF7" w14:textId="296E1169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E9E9F04" w14:textId="26474D4C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86D255E" w14:textId="2E3F48F0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4CDDE518" w14:textId="77AAB59D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B063774" w14:textId="688A3AE0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A018635" w14:textId="47866922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0A7C1AF1" w14:textId="56223E01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AB19DE0" w14:textId="0B02A1B3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F02054C" w14:textId="0B923A6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03D877B0" w14:textId="227459BB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4A316A6" w14:textId="5FA8D59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B16E249" w14:textId="67F401F4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6FBDC2A" w14:textId="5739E7A9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3792545" w14:textId="3997B0F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0B6CD8F6" w14:textId="69CC180D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FE91A65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CA648FE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24B09DF" w14:textId="77777777" w:rsidR="0088220F" w:rsidRPr="000D00A6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3402" w:type="dxa"/>
            <w:tcBorders>
              <w:left w:val="single" w:sz="4" w:space="0" w:color="auto"/>
              <w:right w:val="single" w:sz="4" w:space="0" w:color="auto"/>
            </w:tcBorders>
          </w:tcPr>
          <w:p w14:paraId="33C6826F" w14:textId="257C104C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A410E6">
              <w:rPr>
                <w:rFonts w:ascii="Verdana" w:hAnsi="Verdana"/>
                <w:sz w:val="24"/>
                <w:szCs w:val="24"/>
              </w:rPr>
              <w:t>Binomio</w:t>
            </w:r>
            <w:r w:rsidR="00D70D8C">
              <w:rPr>
                <w:rFonts w:ascii="Verdana" w:hAnsi="Verdana"/>
                <w:sz w:val="24"/>
                <w:szCs w:val="24"/>
              </w:rPr>
              <w:t>s</w:t>
            </w:r>
            <w:r w:rsidRPr="00A410E6">
              <w:rPr>
                <w:rFonts w:ascii="Verdana" w:hAnsi="Verdana"/>
                <w:sz w:val="24"/>
                <w:szCs w:val="24"/>
              </w:rPr>
              <w:t xml:space="preserve"> conjugado</w:t>
            </w:r>
            <w:r w:rsidR="00D70D8C">
              <w:rPr>
                <w:rFonts w:ascii="Verdana" w:hAnsi="Verdana"/>
                <w:sz w:val="24"/>
                <w:szCs w:val="24"/>
              </w:rPr>
              <w:t>s</w:t>
            </w:r>
          </w:p>
          <w:p w14:paraId="6186AEAB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  <w:t>(Valor: 1 puntos)</w:t>
            </w:r>
          </w:p>
          <w:p w14:paraId="06E7C7DE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04EB38CA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AC6CCE">
              <w:rPr>
                <w:rFonts w:ascii="Verdana" w:hAnsi="Verdana"/>
                <w:sz w:val="24"/>
                <w:szCs w:val="24"/>
              </w:rPr>
              <w:t>b)</w:t>
            </w:r>
            <w:r>
              <w:rPr>
                <w:rFonts w:ascii="Verdana" w:hAnsi="Verdana"/>
                <w:b/>
                <w:bCs/>
                <w:sz w:val="24"/>
                <w:szCs w:val="24"/>
              </w:rPr>
              <w:t xml:space="preserve"> </w:t>
            </w:r>
            <w:r w:rsidRPr="00AC6CCE">
              <w:rPr>
                <w:rFonts w:ascii="Verdana" w:hAnsi="Verdana"/>
                <w:b/>
                <w:bCs/>
                <w:position w:val="-14"/>
                <w:sz w:val="24"/>
                <w:szCs w:val="24"/>
              </w:rPr>
              <w:object w:dxaOrig="1960" w:dyaOrig="400" w14:anchorId="6A3BF7DB">
                <v:shape id="_x0000_i1058" type="#_x0000_t75" style="width:98.25pt;height:20.25pt" o:ole="">
                  <v:imagedata r:id="rId75" o:title=""/>
                </v:shape>
                <o:OLEObject Type="Embed" ProgID="Equation.DSMT4" ShapeID="_x0000_i1058" DrawAspect="Content" ObjectID="_1728131000" r:id="rId76"/>
              </w:object>
            </w:r>
          </w:p>
          <w:p w14:paraId="2605CC17" w14:textId="084559A7" w:rsidR="0088220F" w:rsidRPr="00A410E6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  <w:tc>
          <w:tcPr>
            <w:tcW w:w="3882" w:type="dxa"/>
            <w:tcBorders>
              <w:left w:val="single" w:sz="4" w:space="0" w:color="auto"/>
              <w:right w:val="single" w:sz="4" w:space="0" w:color="auto"/>
            </w:tcBorders>
          </w:tcPr>
          <w:p w14:paraId="47734F3E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sz w:val="24"/>
                <w:szCs w:val="24"/>
              </w:rPr>
              <w:t>Binomios con término común</w:t>
            </w:r>
          </w:p>
          <w:p w14:paraId="2DB3E2E7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  <w:t>(Valor: 2 puntos)</w:t>
            </w:r>
          </w:p>
          <w:p w14:paraId="6914888A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53C7010E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AC6CCE">
              <w:rPr>
                <w:rFonts w:ascii="Verdana" w:hAnsi="Verdana"/>
                <w:sz w:val="24"/>
                <w:szCs w:val="24"/>
              </w:rPr>
              <w:t>c)</w:t>
            </w:r>
            <w:r>
              <w:rPr>
                <w:rFonts w:ascii="Verdana" w:hAnsi="Verdana"/>
                <w:b/>
                <w:bCs/>
                <w:sz w:val="24"/>
                <w:szCs w:val="24"/>
              </w:rPr>
              <w:t xml:space="preserve"> </w:t>
            </w:r>
            <w:r w:rsidRPr="00AC6CCE">
              <w:rPr>
                <w:rFonts w:ascii="Verdana" w:hAnsi="Verdana"/>
                <w:b/>
                <w:bCs/>
                <w:position w:val="-14"/>
                <w:sz w:val="24"/>
                <w:szCs w:val="24"/>
              </w:rPr>
              <w:object w:dxaOrig="1620" w:dyaOrig="400" w14:anchorId="3AA49BCB">
                <v:shape id="_x0000_i1059" type="#_x0000_t75" style="width:81pt;height:20.25pt" o:ole="">
                  <v:imagedata r:id="rId77" o:title=""/>
                </v:shape>
                <o:OLEObject Type="Embed" ProgID="Equation.DSMT4" ShapeID="_x0000_i1059" DrawAspect="Content" ObjectID="_1728131001" r:id="rId78"/>
              </w:object>
            </w:r>
          </w:p>
          <w:p w14:paraId="1AAF1B74" w14:textId="678D0E64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ABCE1B2" w14:textId="77777777" w:rsidR="0088220F" w:rsidRPr="000D00A6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54149131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3412EAC7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</w:p>
    <w:p w14:paraId="3FEF71ED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5FF275A6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398585D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4.</w:t>
      </w:r>
      <w:r>
        <w:rPr>
          <w:rFonts w:ascii="Verdana" w:hAnsi="Verdana"/>
          <w:sz w:val="24"/>
          <w:szCs w:val="24"/>
        </w:rPr>
        <w:t xml:space="preserve"> </w:t>
      </w:r>
    </w:p>
    <w:p w14:paraId="3682D9AD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4E59F48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aliza las siguientes factorizaciones.</w:t>
      </w:r>
    </w:p>
    <w:p w14:paraId="081C7A68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6"/>
        <w:gridCol w:w="3402"/>
        <w:gridCol w:w="3882"/>
      </w:tblGrid>
      <w:tr w:rsidR="0088220F" w14:paraId="10A9CFC6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9094D0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Factorizaciones</w:t>
            </w:r>
          </w:p>
        </w:tc>
      </w:tr>
      <w:tr w:rsidR="0088220F" w14:paraId="246CE3D4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56" w:type="dxa"/>
            <w:tcBorders>
              <w:left w:val="single" w:sz="4" w:space="0" w:color="auto"/>
              <w:right w:val="single" w:sz="4" w:space="0" w:color="auto"/>
            </w:tcBorders>
          </w:tcPr>
          <w:p w14:paraId="5D949B1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Diferencia de cuadrados</w:t>
            </w:r>
          </w:p>
          <w:p w14:paraId="290EE27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sz w:val="20"/>
                <w:szCs w:val="20"/>
                <w:shd w:val="clear" w:color="auto" w:fill="C5E0B3" w:themeFill="accent6" w:themeFillTint="66"/>
              </w:rPr>
              <w:t>(Valor: 1 punto)</w:t>
            </w:r>
          </w:p>
          <w:p w14:paraId="3B1243D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6C1AF27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7D43A0">
              <w:rPr>
                <w:rFonts w:ascii="Verdana" w:hAnsi="Verdana"/>
                <w:b w:val="0"/>
                <w:bCs w:val="0"/>
                <w:position w:val="-6"/>
                <w:sz w:val="24"/>
                <w:szCs w:val="24"/>
              </w:rPr>
              <w:object w:dxaOrig="1340" w:dyaOrig="320" w14:anchorId="1E303FDF">
                <v:shape id="_x0000_i1060" type="#_x0000_t75" style="width:66.75pt;height:15.75pt" o:ole="">
                  <v:imagedata r:id="rId79" o:title=""/>
                </v:shape>
                <o:OLEObject Type="Embed" ProgID="Equation.DSMT4" ShapeID="_x0000_i1060" DrawAspect="Content" ObjectID="_1728131002" r:id="rId80"/>
              </w:object>
            </w:r>
          </w:p>
          <w:p w14:paraId="0F69446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5472306F" w14:textId="4C8CEE46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3BB8E652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3F68A30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C42B861" w14:textId="559DC0FB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16A8389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4E90643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4610D30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A43AC4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135D2D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8E6B69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5F8481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30F2E796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1AB2CA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EDDB1C1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9F908E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1D7BDA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C93251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4033F33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B9C387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32EAB6F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0738D61" w14:textId="06920AA8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BAF87AE" w14:textId="07F4DDFB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57F48966" w14:textId="5B47F621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72BA354A" w14:textId="6C9B47E6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C2231AD" w14:textId="66D87BB5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A0EC1FF" w14:textId="4335150D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6755D26" w14:textId="3F837B4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321E4CE2" w14:textId="4F784302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53AF7373" w14:textId="0CECE6C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C0383B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DE146F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66C79B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A86A20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0A037929" w14:textId="77777777" w:rsidR="0088220F" w:rsidRPr="000D00A6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</w:tc>
        <w:tc>
          <w:tcPr>
            <w:tcW w:w="3402" w:type="dxa"/>
            <w:tcBorders>
              <w:left w:val="single" w:sz="4" w:space="0" w:color="auto"/>
              <w:right w:val="single" w:sz="4" w:space="0" w:color="auto"/>
            </w:tcBorders>
          </w:tcPr>
          <w:p w14:paraId="424BC25B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sz w:val="24"/>
                <w:szCs w:val="24"/>
              </w:rPr>
              <w:t>Trinomio cuadrado perfecto</w:t>
            </w:r>
          </w:p>
          <w:p w14:paraId="6F6BFA31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  <w:t>(Valor: 2 puntos)</w:t>
            </w:r>
          </w:p>
          <w:p w14:paraId="1C6A218A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2E9568CD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AC6CCE">
              <w:rPr>
                <w:rFonts w:ascii="Verdana" w:hAnsi="Verdana"/>
                <w:sz w:val="24"/>
                <w:szCs w:val="24"/>
              </w:rPr>
              <w:t>b)</w:t>
            </w:r>
            <w:r>
              <w:rPr>
                <w:rFonts w:ascii="Verdana" w:hAnsi="Verdana"/>
                <w:b/>
                <w:bCs/>
                <w:sz w:val="24"/>
                <w:szCs w:val="24"/>
              </w:rPr>
              <w:t xml:space="preserve"> </w:t>
            </w:r>
            <w:r w:rsidRPr="00F75D3D">
              <w:rPr>
                <w:rFonts w:ascii="Verdana" w:hAnsi="Verdana"/>
                <w:b/>
                <w:bCs/>
                <w:position w:val="-10"/>
                <w:sz w:val="24"/>
                <w:szCs w:val="24"/>
              </w:rPr>
              <w:object w:dxaOrig="1760" w:dyaOrig="360" w14:anchorId="0EC8F7A8">
                <v:shape id="_x0000_i1061" type="#_x0000_t75" style="width:87.75pt;height:18pt" o:ole="">
                  <v:imagedata r:id="rId81" o:title=""/>
                </v:shape>
                <o:OLEObject Type="Embed" ProgID="Equation.DSMT4" ShapeID="_x0000_i1061" DrawAspect="Content" ObjectID="_1728131003" r:id="rId82"/>
              </w:object>
            </w:r>
          </w:p>
          <w:p w14:paraId="34E246C2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67C1427C" w14:textId="200136F3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C209038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0849BA3F" w14:textId="69A5D2FB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0F7AA6C8" w14:textId="77777777" w:rsidR="0088220F" w:rsidRPr="00A410E6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  <w:tc>
          <w:tcPr>
            <w:tcW w:w="3882" w:type="dxa"/>
            <w:tcBorders>
              <w:left w:val="single" w:sz="4" w:space="0" w:color="auto"/>
              <w:right w:val="single" w:sz="4" w:space="0" w:color="auto"/>
            </w:tcBorders>
          </w:tcPr>
          <w:p w14:paraId="6F5CFA5B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sz w:val="24"/>
                <w:szCs w:val="24"/>
              </w:rPr>
              <w:t xml:space="preserve">Trinomio de la forma </w:t>
            </w:r>
          </w:p>
          <w:p w14:paraId="5CFD5BA2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B4731A">
              <w:rPr>
                <w:rFonts w:ascii="Verdana" w:hAnsi="Verdana"/>
                <w:b/>
                <w:bCs/>
                <w:position w:val="-6"/>
                <w:sz w:val="24"/>
                <w:szCs w:val="24"/>
              </w:rPr>
              <w:object w:dxaOrig="1060" w:dyaOrig="320" w14:anchorId="58FAC405">
                <v:shape id="_x0000_i1062" type="#_x0000_t75" style="width:53.25pt;height:15.75pt" o:ole="">
                  <v:imagedata r:id="rId83" o:title=""/>
                </v:shape>
                <o:OLEObject Type="Embed" ProgID="Equation.DSMT4" ShapeID="_x0000_i1062" DrawAspect="Content" ObjectID="_1728131004" r:id="rId84"/>
              </w:object>
            </w:r>
          </w:p>
          <w:p w14:paraId="7EB14950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  <w:t>(Valor: 2 puntos)</w:t>
            </w:r>
          </w:p>
          <w:p w14:paraId="72567EBE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7B492273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 w:rsidRPr="00AC6CCE">
              <w:rPr>
                <w:rFonts w:ascii="Verdana" w:hAnsi="Verdana"/>
                <w:sz w:val="24"/>
                <w:szCs w:val="24"/>
              </w:rPr>
              <w:t>c)</w:t>
            </w:r>
            <w:r>
              <w:rPr>
                <w:rFonts w:ascii="Verdana" w:hAnsi="Verdana"/>
                <w:b/>
                <w:bCs/>
                <w:sz w:val="24"/>
                <w:szCs w:val="24"/>
              </w:rPr>
              <w:t xml:space="preserve"> </w:t>
            </w:r>
            <w:r w:rsidRPr="00CA263D">
              <w:rPr>
                <w:rFonts w:ascii="Verdana" w:hAnsi="Verdana"/>
                <w:b/>
                <w:bCs/>
                <w:position w:val="-6"/>
                <w:sz w:val="24"/>
                <w:szCs w:val="24"/>
              </w:rPr>
              <w:object w:dxaOrig="1300" w:dyaOrig="320" w14:anchorId="273EE14A">
                <v:shape id="_x0000_i1063" type="#_x0000_t75" style="width:65.25pt;height:15.75pt" o:ole="">
                  <v:imagedata r:id="rId85" o:title=""/>
                </v:shape>
                <o:OLEObject Type="Embed" ProgID="Equation.DSMT4" ShapeID="_x0000_i1063" DrawAspect="Content" ObjectID="_1728131005" r:id="rId86"/>
              </w:object>
            </w:r>
          </w:p>
          <w:p w14:paraId="3FBB977B" w14:textId="77777777" w:rsidR="0088220F" w:rsidRDefault="0088220F" w:rsidP="001E48C8">
            <w:pPr>
              <w:pStyle w:val="Defaul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14:paraId="1AAF0D59" w14:textId="199BC4B2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489FC3A2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3420EF73" w14:textId="07D5AE85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6E8EE132" w14:textId="7777777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7A6233DF" w14:textId="2B94CD3B" w:rsidR="0088220F" w:rsidRPr="000D00A6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006D1290" w14:textId="77777777" w:rsidR="0088220F" w:rsidRDefault="0088220F" w:rsidP="0088220F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36DC9EB" w14:textId="77777777" w:rsidR="0088220F" w:rsidRDefault="0088220F" w:rsidP="0088220F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55E831A2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7C50392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C26CB35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5.</w:t>
      </w:r>
      <w:r>
        <w:rPr>
          <w:rFonts w:ascii="Verdana" w:hAnsi="Verdana"/>
          <w:sz w:val="24"/>
          <w:szCs w:val="24"/>
        </w:rPr>
        <w:t xml:space="preserve"> </w:t>
      </w:r>
    </w:p>
    <w:p w14:paraId="274EA1EC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EA6A358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Simplifica las fracciones algebraicas siguientes</w:t>
      </w:r>
    </w:p>
    <w:p w14:paraId="29D51AD2" w14:textId="77777777" w:rsidR="0088220F" w:rsidRDefault="0088220F" w:rsidP="0088220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tbl>
      <w:tblPr>
        <w:tblStyle w:val="Tabladelista3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70"/>
        <w:gridCol w:w="5270"/>
      </w:tblGrid>
      <w:tr w:rsidR="0088220F" w14:paraId="1F1A8BD6" w14:textId="77777777" w:rsidTr="001E4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72B870" w14:textId="1EA3C862" w:rsidR="0088220F" w:rsidRDefault="004D7730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>Fracciones algebraicas</w:t>
            </w:r>
          </w:p>
        </w:tc>
      </w:tr>
      <w:tr w:rsidR="0088220F" w14:paraId="05F17CC7" w14:textId="77777777" w:rsidTr="001E48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5D5CB85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sz w:val="20"/>
                <w:szCs w:val="20"/>
                <w:shd w:val="clear" w:color="auto" w:fill="C5E0B3" w:themeFill="accent6" w:themeFillTint="66"/>
              </w:rPr>
              <w:t>(Valor: 2.5 puntos)</w:t>
            </w:r>
          </w:p>
          <w:p w14:paraId="49194ADB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A599E8E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b w:val="0"/>
                <w:bCs w:val="0"/>
                <w:sz w:val="24"/>
                <w:szCs w:val="24"/>
              </w:rPr>
              <w:t xml:space="preserve">a) </w:t>
            </w:r>
            <w:r w:rsidRPr="00E82BBB">
              <w:rPr>
                <w:rFonts w:ascii="Verdana" w:hAnsi="Verdana"/>
                <w:b w:val="0"/>
                <w:bCs w:val="0"/>
                <w:position w:val="-24"/>
                <w:sz w:val="24"/>
                <w:szCs w:val="24"/>
              </w:rPr>
              <w:object w:dxaOrig="1020" w:dyaOrig="660" w14:anchorId="00F53789">
                <v:shape id="_x0000_i1064" type="#_x0000_t75" style="width:51pt;height:33pt" o:ole="">
                  <v:imagedata r:id="rId87" o:title=""/>
                </v:shape>
                <o:OLEObject Type="Embed" ProgID="Equation.DSMT4" ShapeID="_x0000_i1064" DrawAspect="Content" ObjectID="_1728131006" r:id="rId88"/>
              </w:object>
            </w:r>
          </w:p>
          <w:p w14:paraId="0B24961D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159F98ED" w14:textId="1FF8AC10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26BA6D07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58F57078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5AE89E02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9029A94" w14:textId="77777777" w:rsidR="0088220F" w:rsidRDefault="0088220F" w:rsidP="001E48C8">
            <w:pPr>
              <w:spacing w:line="240" w:lineRule="auto"/>
              <w:rPr>
                <w:rFonts w:ascii="Verdana" w:hAnsi="Verdana"/>
                <w:sz w:val="24"/>
                <w:szCs w:val="24"/>
              </w:rPr>
            </w:pPr>
          </w:p>
          <w:p w14:paraId="63F0F02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D3A5147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314CD85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C14BA14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23372BF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3AC5EF5D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567CA4DE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06CDA993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AEF267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63A3C107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C3117EA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226F34D7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F4AE4DD" w14:textId="32AD47B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3CA63072" w14:textId="4E9D58E2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567BD48" w14:textId="77D52B33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47E73EA2" w14:textId="0D5AB77A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6C3D8900" w14:textId="0FBDC25C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DD5F28C" w14:textId="13C6EEBB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1C137CD" w14:textId="7C869254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1A89F12" w14:textId="4CEB476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79205B9E" w14:textId="6967A49F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307B15D" w14:textId="692C1F8A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CC2DA68" w14:textId="3A41A97D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040FF4DC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173AB413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  <w:p w14:paraId="421B02D0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2147AB19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b w:val="0"/>
                <w:bCs w:val="0"/>
                <w:sz w:val="24"/>
                <w:szCs w:val="24"/>
              </w:rPr>
            </w:pPr>
          </w:p>
          <w:p w14:paraId="557BA723" w14:textId="77777777" w:rsidR="0088220F" w:rsidRDefault="0088220F" w:rsidP="001E48C8">
            <w:pPr>
              <w:spacing w:line="240" w:lineRule="auto"/>
              <w:jc w:val="center"/>
              <w:rPr>
                <w:rFonts w:ascii="Verdana" w:hAnsi="Verdana"/>
                <w:sz w:val="24"/>
                <w:szCs w:val="24"/>
              </w:rPr>
            </w:pPr>
          </w:p>
        </w:tc>
        <w:tc>
          <w:tcPr>
            <w:tcW w:w="5270" w:type="dxa"/>
            <w:tcBorders>
              <w:left w:val="single" w:sz="4" w:space="0" w:color="auto"/>
              <w:right w:val="single" w:sz="4" w:space="0" w:color="auto"/>
            </w:tcBorders>
          </w:tcPr>
          <w:p w14:paraId="223889AA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</w:pPr>
            <w:r>
              <w:rPr>
                <w:rFonts w:ascii="Verdana" w:hAnsi="Verdana"/>
                <w:b/>
                <w:bCs/>
                <w:sz w:val="20"/>
                <w:szCs w:val="20"/>
                <w:shd w:val="clear" w:color="auto" w:fill="C5E0B3" w:themeFill="accent6" w:themeFillTint="66"/>
              </w:rPr>
              <w:t>(Valor: 2.5 puntos)</w:t>
            </w:r>
          </w:p>
          <w:p w14:paraId="6E0605CA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7818F7B6" w14:textId="77777777" w:rsidR="0088220F" w:rsidRPr="008E6D56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sz w:val="24"/>
                <w:szCs w:val="24"/>
              </w:rPr>
              <w:t>b</w:t>
            </w:r>
            <w:r w:rsidRPr="008E6D56">
              <w:rPr>
                <w:rFonts w:ascii="Verdana" w:hAnsi="Verdana"/>
                <w:sz w:val="24"/>
                <w:szCs w:val="24"/>
              </w:rPr>
              <w:t>)</w:t>
            </w:r>
            <w:r w:rsidRPr="00F13242"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E82BBB">
              <w:rPr>
                <w:rFonts w:ascii="Verdana" w:hAnsi="Verdana"/>
                <w:b/>
                <w:bCs/>
                <w:position w:val="-24"/>
                <w:sz w:val="24"/>
                <w:szCs w:val="24"/>
              </w:rPr>
              <w:object w:dxaOrig="1200" w:dyaOrig="660" w14:anchorId="379525FE">
                <v:shape id="_x0000_i1065" type="#_x0000_t75" style="width:60pt;height:33pt" o:ole="">
                  <v:imagedata r:id="rId89" o:title=""/>
                </v:shape>
                <o:OLEObject Type="Embed" ProgID="Equation.DSMT4" ShapeID="_x0000_i1065" DrawAspect="Content" ObjectID="_1728131007" r:id="rId90"/>
              </w:object>
            </w:r>
          </w:p>
          <w:p w14:paraId="70E3FF85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75CE7BA3" w14:textId="21ED9657" w:rsidR="0088220F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0D6A12D4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3961172C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5CC2C9C0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37C2B1A1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43253006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04B03B69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77E3EDD4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7E27D12D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5890B298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422045D0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b/>
                <w:bCs/>
                <w:sz w:val="24"/>
                <w:szCs w:val="24"/>
              </w:rPr>
            </w:pPr>
          </w:p>
          <w:p w14:paraId="6B23192C" w14:textId="77777777" w:rsidR="0088220F" w:rsidRDefault="0088220F" w:rsidP="001E48C8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  <w:p w14:paraId="3C899A4E" w14:textId="77777777" w:rsidR="0088220F" w:rsidRPr="000D00A6" w:rsidRDefault="0088220F" w:rsidP="001E48C8">
            <w:pPr>
              <w:spacing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hAnsi="Verdana"/>
                <w:sz w:val="24"/>
                <w:szCs w:val="24"/>
              </w:rPr>
            </w:pPr>
          </w:p>
        </w:tc>
      </w:tr>
    </w:tbl>
    <w:p w14:paraId="164436F7" w14:textId="273CBE3D" w:rsidR="0027646B" w:rsidRDefault="0027646B"/>
    <w:p w14:paraId="605AF5B0" w14:textId="1C903E60" w:rsidR="0050739A" w:rsidRDefault="0050739A"/>
    <w:p w14:paraId="64B5AFC1" w14:textId="7CE5C2F4" w:rsidR="0050739A" w:rsidRDefault="0050739A"/>
    <w:p w14:paraId="15750D8B" w14:textId="46954D8F" w:rsidR="0050739A" w:rsidRDefault="0050739A"/>
    <w:tbl>
      <w:tblPr>
        <w:tblStyle w:val="Tablaconcuadrcula"/>
        <w:tblW w:w="0" w:type="auto"/>
        <w:tblInd w:w="0" w:type="dxa"/>
        <w:tblLook w:val="04A0" w:firstRow="1" w:lastRow="0" w:firstColumn="1" w:lastColumn="0" w:noHBand="0" w:noVBand="1"/>
      </w:tblPr>
      <w:tblGrid>
        <w:gridCol w:w="7933"/>
        <w:gridCol w:w="2137"/>
      </w:tblGrid>
      <w:tr w:rsidR="0050739A" w14:paraId="3049BB22" w14:textId="77777777" w:rsidTr="0050739A">
        <w:tc>
          <w:tcPr>
            <w:tcW w:w="100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7AE256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Lista de cotejo</w:t>
            </w:r>
          </w:p>
        </w:tc>
      </w:tr>
      <w:tr w:rsidR="0050739A" w14:paraId="6BC4FB60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9CE28B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riteri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ABA424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Valor en Puntos</w:t>
            </w:r>
          </w:p>
        </w:tc>
      </w:tr>
      <w:tr w:rsidR="0050739A" w14:paraId="53F4E34A" w14:textId="77777777" w:rsidTr="0050739A">
        <w:tc>
          <w:tcPr>
            <w:tcW w:w="100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vAlign w:val="center"/>
            <w:hideMark/>
          </w:tcPr>
          <w:p w14:paraId="7EEC8D47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  <w:highlight w:val="lightGray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  <w:highlight w:val="lightGray"/>
              </w:rPr>
              <w:t>Actividad 1.</w:t>
            </w:r>
          </w:p>
        </w:tc>
      </w:tr>
      <w:tr w:rsidR="0050739A" w14:paraId="641A7FA7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C06984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primer ejercici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9CF2C7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25</w:t>
            </w:r>
          </w:p>
        </w:tc>
      </w:tr>
      <w:tr w:rsidR="0050739A" w14:paraId="0894BD70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00ED2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segundo ejercici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57060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25</w:t>
            </w:r>
          </w:p>
        </w:tc>
      </w:tr>
      <w:tr w:rsidR="0050739A" w14:paraId="6B323F83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42BC2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tercer ejercici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7F998A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25</w:t>
            </w:r>
          </w:p>
        </w:tc>
      </w:tr>
      <w:tr w:rsidR="0050739A" w14:paraId="1274A1D1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B7284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cuarto ejercici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24D10D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25</w:t>
            </w:r>
          </w:p>
        </w:tc>
      </w:tr>
      <w:tr w:rsidR="0050739A" w14:paraId="3E0F0792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707AFC" w14:textId="77777777" w:rsidR="0050739A" w:rsidRDefault="0050739A">
            <w:pP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primer ejercici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2AE7E5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50739A" w14:paraId="61BE729F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23B89" w14:textId="77777777" w:rsidR="0050739A" w:rsidRDefault="0050739A">
            <w:pP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segundo ejercici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D2EC42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50739A" w14:paraId="04B5D138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02503" w14:textId="77777777" w:rsidR="0050739A" w:rsidRDefault="0050739A">
            <w:pP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tercer ejercici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D8C978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50739A" w14:paraId="2833AED4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2815E7" w14:textId="77777777" w:rsidR="0050739A" w:rsidRDefault="0050739A">
            <w:pP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minó los signos de agrupación y redujo los términos semejantes de manera correcta en el cuarto ejercici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DD2079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50739A" w14:paraId="084C3A79" w14:textId="77777777" w:rsidTr="0050739A">
        <w:tc>
          <w:tcPr>
            <w:tcW w:w="100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vAlign w:val="center"/>
            <w:hideMark/>
          </w:tcPr>
          <w:p w14:paraId="4C87942C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2.</w:t>
            </w:r>
          </w:p>
        </w:tc>
      </w:tr>
      <w:tr w:rsidR="0050739A" w14:paraId="171B8D5F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6BE94E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primer ejercici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23BC4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5</w:t>
            </w:r>
          </w:p>
        </w:tc>
      </w:tr>
      <w:tr w:rsidR="0050739A" w14:paraId="53F193A1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B2DB6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lige la letra correcta del segundo ejercici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E55B70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0.5</w:t>
            </w:r>
          </w:p>
        </w:tc>
      </w:tr>
      <w:tr w:rsidR="0050739A" w14:paraId="4EEB2A7B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96D50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fectúa correctamente las operaciones con polinomios indicada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3907E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50739A" w14:paraId="3F0F3135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C9A26D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Efectúa correctamente las operaciones con polinomios indicada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8FF1A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50739A" w14:paraId="23C05EDF" w14:textId="77777777" w:rsidTr="0050739A">
        <w:tc>
          <w:tcPr>
            <w:tcW w:w="100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vAlign w:val="center"/>
            <w:hideMark/>
          </w:tcPr>
          <w:p w14:paraId="1C87E09B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3.</w:t>
            </w:r>
          </w:p>
        </w:tc>
      </w:tr>
      <w:tr w:rsidR="0050739A" w14:paraId="3E5636C2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44C35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Fonts w:ascii="Verdana" w:hAnsi="Verdana" w:cs="Arial"/>
                <w:sz w:val="24"/>
                <w:szCs w:val="24"/>
                <w:lang w:eastAsia="es-MX"/>
              </w:rPr>
              <w:t>a) Desarrolla correctamente el binomio al cuadrad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EC53C4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50739A" w14:paraId="1CB61418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F7EEE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Fonts w:ascii="Verdana" w:hAnsi="Verdana" w:cs="Arial"/>
                <w:sz w:val="24"/>
                <w:szCs w:val="24"/>
                <w:lang w:eastAsia="es-MX"/>
              </w:rPr>
              <w:t>b) Desarrolla correctamente el producto de binomios conjugados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352AC2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50739A" w14:paraId="3058C437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D985D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Fonts w:ascii="Verdana" w:hAnsi="Verdana" w:cs="Arial"/>
                <w:sz w:val="24"/>
                <w:szCs w:val="24"/>
                <w:lang w:eastAsia="es-MX"/>
              </w:rPr>
              <w:t>c) Desarrolla correctamente el producto de binomio con término común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AF1BD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50739A" w14:paraId="4DD91020" w14:textId="77777777" w:rsidTr="0050739A">
        <w:tc>
          <w:tcPr>
            <w:tcW w:w="100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vAlign w:val="center"/>
            <w:hideMark/>
          </w:tcPr>
          <w:p w14:paraId="6F3E8DF6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4.</w:t>
            </w:r>
          </w:p>
        </w:tc>
      </w:tr>
      <w:tr w:rsidR="0050739A" w14:paraId="3A0634E8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4C7BE9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Fonts w:ascii="Verdana" w:hAnsi="Verdana" w:cs="Arial"/>
                <w:sz w:val="24"/>
                <w:szCs w:val="24"/>
                <w:lang w:eastAsia="es-MX"/>
              </w:rPr>
              <w:t>a) Factoriza correctamente la diferencia de cuadrados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3A5CC7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50739A" w14:paraId="29A49221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8705D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Fonts w:ascii="Verdana" w:hAnsi="Verdana" w:cs="Arial"/>
                <w:sz w:val="24"/>
                <w:szCs w:val="24"/>
                <w:lang w:eastAsia="es-MX"/>
              </w:rPr>
              <w:t>b) Factoriza correctamente el trinomio cuadrado perfecto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6B6F95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50739A" w14:paraId="0AD13EE2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6BE27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Fonts w:ascii="Verdana" w:hAnsi="Verdana" w:cs="Arial"/>
                <w:sz w:val="24"/>
                <w:szCs w:val="24"/>
                <w:lang w:eastAsia="es-MX"/>
              </w:rPr>
              <w:t xml:space="preserve">c) Factoriza correctamente el trinomio de la forma </w:t>
            </w:r>
            <w:r>
              <w:rPr>
                <w:rFonts w:ascii="Verdana" w:hAnsi="Verdana"/>
                <w:position w:val="-6"/>
                <w:sz w:val="24"/>
                <w:szCs w:val="24"/>
              </w:rPr>
              <w:object w:dxaOrig="1290" w:dyaOrig="435" w14:anchorId="44024E19">
                <v:shape id="_x0000_i1066" type="#_x0000_t75" style="width:64.5pt;height:21.75pt" o:ole="">
                  <v:imagedata r:id="rId91" o:title=""/>
                </v:shape>
                <o:OLEObject Type="Embed" ProgID="Equation.DSMT4" ShapeID="_x0000_i1066" DrawAspect="Content" ObjectID="_1728131008" r:id="rId92"/>
              </w:objec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9A08E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50739A" w14:paraId="404A76A4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vAlign w:val="center"/>
            <w:hideMark/>
          </w:tcPr>
          <w:p w14:paraId="6140F923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Actividad 5.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vAlign w:val="center"/>
          </w:tcPr>
          <w:p w14:paraId="14A2B019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</w:p>
        </w:tc>
      </w:tr>
      <w:tr w:rsidR="0050739A" w14:paraId="1861D6BD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B636F7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a) Simplifica hasta la mínima expresión la fracción algebraica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75CDA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.5</w:t>
            </w:r>
          </w:p>
        </w:tc>
      </w:tr>
      <w:tr w:rsidR="0050739A" w14:paraId="675630E6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77C555" w14:textId="77777777" w:rsidR="0050739A" w:rsidRDefault="0050739A">
            <w:pPr>
              <w:jc w:val="both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b) Simplifica hasta la mínima expresión la fracción algebraica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DA50B0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b w:val="0"/>
                <w:bCs w:val="0"/>
                <w:color w:val="000000"/>
                <w:sz w:val="24"/>
                <w:szCs w:val="24"/>
              </w:rPr>
              <w:t>2.5</w:t>
            </w:r>
          </w:p>
        </w:tc>
      </w:tr>
      <w:tr w:rsidR="0050739A" w14:paraId="208D213F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9ED3E6" w14:textId="07EBE074" w:rsidR="0050739A" w:rsidRDefault="0050739A">
            <w:pPr>
              <w:jc w:val="right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Total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4116C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5</w:t>
            </w:r>
          </w:p>
        </w:tc>
      </w:tr>
      <w:tr w:rsidR="0050739A" w14:paraId="2BF8099B" w14:textId="77777777" w:rsidTr="0050739A">
        <w:tc>
          <w:tcPr>
            <w:tcW w:w="7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412C86" w14:textId="2D995AFF" w:rsidR="0050739A" w:rsidRDefault="0050739A">
            <w:pPr>
              <w:jc w:val="right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Calificación</w:t>
            </w:r>
          </w:p>
        </w:tc>
        <w:tc>
          <w:tcPr>
            <w:tcW w:w="2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60B31" w14:textId="77777777" w:rsidR="0050739A" w:rsidRDefault="0050739A">
            <w:pPr>
              <w:jc w:val="center"/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</w:pPr>
            <w:r>
              <w:rPr>
                <w:rStyle w:val="Textoennegrita"/>
                <w:rFonts w:ascii="Verdana" w:hAnsi="Verdana"/>
                <w:color w:val="000000"/>
                <w:sz w:val="24"/>
                <w:szCs w:val="24"/>
              </w:rPr>
              <w:t>25</w:t>
            </w:r>
          </w:p>
        </w:tc>
      </w:tr>
    </w:tbl>
    <w:p w14:paraId="68CD4C66" w14:textId="77777777" w:rsidR="0050739A" w:rsidRDefault="0050739A"/>
    <w:sectPr w:rsidR="0050739A" w:rsidSect="0088220F">
      <w:headerReference w:type="default" r:id="rId93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30527C" w14:textId="77777777" w:rsidR="004C1263" w:rsidRDefault="004C1263" w:rsidP="00C76DFE">
      <w:pPr>
        <w:spacing w:after="0" w:line="240" w:lineRule="auto"/>
      </w:pPr>
      <w:r>
        <w:separator/>
      </w:r>
    </w:p>
  </w:endnote>
  <w:endnote w:type="continuationSeparator" w:id="0">
    <w:p w14:paraId="61947CC4" w14:textId="77777777" w:rsidR="004C1263" w:rsidRDefault="004C1263" w:rsidP="00C76D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D3933D" w14:textId="77777777" w:rsidR="004C1263" w:rsidRDefault="004C1263" w:rsidP="00C76DFE">
      <w:pPr>
        <w:spacing w:after="0" w:line="240" w:lineRule="auto"/>
      </w:pPr>
      <w:r>
        <w:separator/>
      </w:r>
    </w:p>
  </w:footnote>
  <w:footnote w:type="continuationSeparator" w:id="0">
    <w:p w14:paraId="7CD7570C" w14:textId="77777777" w:rsidR="004C1263" w:rsidRDefault="004C1263" w:rsidP="00C76D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A51175" w14:textId="1C86C954" w:rsidR="00C76DFE" w:rsidRDefault="00C76DFE">
    <w:pPr>
      <w:pStyle w:val="Encabezado"/>
    </w:pP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79E663AB" wp14:editId="5B81E751">
              <wp:simplePos x="0" y="0"/>
              <wp:positionH relativeFrom="margin">
                <wp:posOffset>866775</wp:posOffset>
              </wp:positionH>
              <wp:positionV relativeFrom="paragraph">
                <wp:posOffset>-302260</wp:posOffset>
              </wp:positionV>
              <wp:extent cx="5895975" cy="923925"/>
              <wp:effectExtent l="0" t="0" r="0" b="0"/>
              <wp:wrapNone/>
              <wp:docPr id="5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6" name="Imagen 9"/>
                        <pic:cNvPicPr/>
                      </pic:nvPicPr>
                      <pic:blipFill>
                        <a:blip r:embed="rId1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7" name="Imagen 10"/>
                        <pic:cNvPicPr/>
                      </pic:nvPicPr>
                      <pic:blipFill rotWithShape="1">
                        <a:blip r:embed="rId1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8" name="Imagen 11"/>
                        <pic:cNvPicPr/>
                      </pic:nvPicPr>
                      <pic:blipFill>
                        <a:blip r:embed="rId2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05EBE97" id="Grupo 11" o:spid="_x0000_s1026" style="position:absolute;margin-left:68.25pt;margin-top:-23.8pt;width:464.25pt;height:72.75pt;z-index:-251657216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" strokeweight="0">
                <v:imagedata r:id="rId3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" strokeweight="0">
                <v:imagedata r:id="rId3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" strokeweight="0">
                <v:imagedata r:id="rId4" o:title=""/>
              </v:shape>
              <w10:wrap anchorx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C4E5D44"/>
    <w:multiLevelType w:val="multilevel"/>
    <w:tmpl w:val="9D381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9602867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DFE"/>
    <w:rsid w:val="00015A0A"/>
    <w:rsid w:val="00040704"/>
    <w:rsid w:val="00095FA8"/>
    <w:rsid w:val="000B29CE"/>
    <w:rsid w:val="00264D85"/>
    <w:rsid w:val="0027646B"/>
    <w:rsid w:val="002D6C12"/>
    <w:rsid w:val="004867BA"/>
    <w:rsid w:val="004C1263"/>
    <w:rsid w:val="004D7730"/>
    <w:rsid w:val="00501A9A"/>
    <w:rsid w:val="0050739A"/>
    <w:rsid w:val="00612D50"/>
    <w:rsid w:val="007373E2"/>
    <w:rsid w:val="00745E90"/>
    <w:rsid w:val="0088220F"/>
    <w:rsid w:val="00AF0504"/>
    <w:rsid w:val="00C76DFE"/>
    <w:rsid w:val="00D70D8C"/>
    <w:rsid w:val="00DC0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4EE97"/>
  <w15:chartTrackingRefBased/>
  <w15:docId w15:val="{14FB3328-3089-4AE7-8499-9CA6D9906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6DFE"/>
    <w:pPr>
      <w:spacing w:line="25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76DFE"/>
  </w:style>
  <w:style w:type="paragraph" w:styleId="Piedepgina">
    <w:name w:val="footer"/>
    <w:basedOn w:val="Normal"/>
    <w:link w:val="Piedepgina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C76DFE"/>
  </w:style>
  <w:style w:type="table" w:styleId="Tabladelista3">
    <w:name w:val="List Table 3"/>
    <w:basedOn w:val="Tablanormal"/>
    <w:uiPriority w:val="48"/>
    <w:rsid w:val="0088220F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paragraph" w:customStyle="1" w:styleId="Default">
    <w:name w:val="Default"/>
    <w:rsid w:val="0088220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Prrafodelista">
    <w:name w:val="List Paragraph"/>
    <w:basedOn w:val="Normal"/>
    <w:uiPriority w:val="34"/>
    <w:qFormat/>
    <w:rsid w:val="00015A0A"/>
    <w:pPr>
      <w:ind w:left="720"/>
      <w:contextualSpacing/>
    </w:pPr>
  </w:style>
  <w:style w:type="table" w:styleId="Tablaconcuadrcula">
    <w:name w:val="Table Grid"/>
    <w:basedOn w:val="Tablanormal"/>
    <w:uiPriority w:val="59"/>
    <w:rsid w:val="0050739A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ennegrita">
    <w:name w:val="Strong"/>
    <w:basedOn w:val="Fuentedeprrafopredeter"/>
    <w:uiPriority w:val="22"/>
    <w:qFormat/>
    <w:rsid w:val="0050739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505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microsoft.com/office/2007/relationships/hdphoto" Target="media/hdphoto1.wdp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50.png"/><Relationship Id="rId2" Type="http://schemas.openxmlformats.org/officeDocument/2006/relationships/image" Target="media/image45.png"/><Relationship Id="rId1" Type="http://schemas.openxmlformats.org/officeDocument/2006/relationships/image" Target="media/image44.png"/><Relationship Id="rId4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8</Pages>
  <Words>772</Words>
  <Characters>4247</Characters>
  <Application>Microsoft Office Word</Application>
  <DocSecurity>0</DocSecurity>
  <Lines>35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nca Elena Viveros de la Luz</dc:creator>
  <cp:keywords/>
  <dc:description/>
  <cp:lastModifiedBy>Jorge Ivan Lopez Gomez</cp:lastModifiedBy>
  <cp:revision>9</cp:revision>
  <dcterms:created xsi:type="dcterms:W3CDTF">2022-06-22T20:38:00Z</dcterms:created>
  <dcterms:modified xsi:type="dcterms:W3CDTF">2022-10-24T20:36:00Z</dcterms:modified>
</cp:coreProperties>
</file>